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13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325" r:id="rId11"/>
    <p:sldId id="326" r:id="rId12"/>
    <p:sldId id="268" r:id="rId13"/>
    <p:sldId id="327" r:id="rId14"/>
    <p:sldId id="328" r:id="rId15"/>
    <p:sldId id="329" r:id="rId16"/>
    <p:sldId id="332" r:id="rId17"/>
    <p:sldId id="333" r:id="rId18"/>
    <p:sldId id="334" r:id="rId19"/>
    <p:sldId id="335" r:id="rId20"/>
    <p:sldId id="465" r:id="rId21"/>
    <p:sldId id="338" r:id="rId22"/>
    <p:sldId id="466" r:id="rId23"/>
    <p:sldId id="467" r:id="rId24"/>
    <p:sldId id="339" r:id="rId25"/>
    <p:sldId id="340" r:id="rId26"/>
    <p:sldId id="342" r:id="rId27"/>
    <p:sldId id="343" r:id="rId28"/>
    <p:sldId id="473" r:id="rId29"/>
    <p:sldId id="346" r:id="rId30"/>
    <p:sldId id="347" r:id="rId31"/>
    <p:sldId id="360" r:id="rId32"/>
    <p:sldId id="269" r:id="rId33"/>
    <p:sldId id="361" r:id="rId34"/>
    <p:sldId id="270" r:id="rId35"/>
    <p:sldId id="362" r:id="rId36"/>
    <p:sldId id="271" r:id="rId37"/>
    <p:sldId id="273" r:id="rId38"/>
    <p:sldId id="275" r:id="rId39"/>
    <p:sldId id="363" r:id="rId40"/>
    <p:sldId id="364" r:id="rId41"/>
    <p:sldId id="365" r:id="rId42"/>
    <p:sldId id="366" r:id="rId43"/>
    <p:sldId id="367" r:id="rId44"/>
    <p:sldId id="368" r:id="rId45"/>
    <p:sldId id="369" r:id="rId46"/>
    <p:sldId id="370" r:id="rId47"/>
    <p:sldId id="371" r:id="rId48"/>
    <p:sldId id="372" r:id="rId49"/>
    <p:sldId id="292" r:id="rId50"/>
    <p:sldId id="293" r:id="rId51"/>
    <p:sldId id="294" r:id="rId52"/>
    <p:sldId id="490" r:id="rId53"/>
    <p:sldId id="491" r:id="rId54"/>
    <p:sldId id="295" r:id="rId55"/>
    <p:sldId id="296" r:id="rId56"/>
    <p:sldId id="297" r:id="rId57"/>
    <p:sldId id="298" r:id="rId58"/>
    <p:sldId id="299" r:id="rId59"/>
    <p:sldId id="300" r:id="rId60"/>
    <p:sldId id="375" r:id="rId61"/>
    <p:sldId id="376" r:id="rId62"/>
    <p:sldId id="377" r:id="rId63"/>
    <p:sldId id="378" r:id="rId64"/>
    <p:sldId id="379" r:id="rId65"/>
    <p:sldId id="380" r:id="rId66"/>
    <p:sldId id="487" r:id="rId67"/>
    <p:sldId id="381" r:id="rId68"/>
    <p:sldId id="382" r:id="rId69"/>
    <p:sldId id="479" r:id="rId70"/>
    <p:sldId id="480" r:id="rId71"/>
    <p:sldId id="481" r:id="rId72"/>
    <p:sldId id="482" r:id="rId73"/>
    <p:sldId id="483" r:id="rId74"/>
    <p:sldId id="383" r:id="rId75"/>
    <p:sldId id="384" r:id="rId76"/>
    <p:sldId id="386" r:id="rId77"/>
    <p:sldId id="387" r:id="rId78"/>
    <p:sldId id="388" r:id="rId79"/>
    <p:sldId id="389" r:id="rId80"/>
    <p:sldId id="406" r:id="rId81"/>
    <p:sldId id="407" r:id="rId82"/>
    <p:sldId id="408" r:id="rId83"/>
    <p:sldId id="409" r:id="rId84"/>
    <p:sldId id="410" r:id="rId85"/>
    <p:sldId id="413" r:id="rId86"/>
    <p:sldId id="414" r:id="rId87"/>
    <p:sldId id="417" r:id="rId88"/>
    <p:sldId id="420" r:id="rId89"/>
    <p:sldId id="423" r:id="rId90"/>
    <p:sldId id="424" r:id="rId91"/>
    <p:sldId id="471" r:id="rId92"/>
    <p:sldId id="425" r:id="rId93"/>
    <p:sldId id="427" r:id="rId94"/>
    <p:sldId id="428" r:id="rId95"/>
    <p:sldId id="430" r:id="rId96"/>
    <p:sldId id="431" r:id="rId97"/>
    <p:sldId id="432" r:id="rId98"/>
    <p:sldId id="478" r:id="rId99"/>
    <p:sldId id="433" r:id="rId100"/>
    <p:sldId id="440" r:id="rId101"/>
    <p:sldId id="441" r:id="rId102"/>
    <p:sldId id="444" r:id="rId103"/>
    <p:sldId id="442" r:id="rId104"/>
    <p:sldId id="443" r:id="rId105"/>
    <p:sldId id="445" r:id="rId106"/>
    <p:sldId id="446" r:id="rId107"/>
    <p:sldId id="447" r:id="rId108"/>
    <p:sldId id="488" r:id="rId109"/>
    <p:sldId id="489" r:id="rId110"/>
    <p:sldId id="315" r:id="rId111"/>
    <p:sldId id="451" r:id="rId11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762" autoAdjust="0"/>
    <p:restoredTop sz="88766" autoAdjust="0"/>
  </p:normalViewPr>
  <p:slideViewPr>
    <p:cSldViewPr>
      <p:cViewPr varScale="1">
        <p:scale>
          <a:sx n="63" d="100"/>
          <a:sy n="63" d="100"/>
        </p:scale>
        <p:origin x="-17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130140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8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2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3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AA0C4BE-F962-4831-836B-0B9F51E746A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3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712788"/>
            <a:ext cx="4560887" cy="3421062"/>
          </a:xfrm>
          <a:solidFill>
            <a:srgbClr val="FFFFFF"/>
          </a:solidFill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9800" y="4348163"/>
            <a:ext cx="5014913" cy="41354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有符号数与无符号数进行混合运算，结果为无符号数。</a:t>
            </a:r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3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0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  <a:p>
            <a:endParaRPr lang="zh-CN" altLang="en-US" smtClean="0"/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FEC9FB4-90C7-4DBD-AF91-7929701B9A5C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3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  <a:p>
            <a:endParaRPr lang="zh-CN" altLang="en-US" smtClean="0"/>
          </a:p>
        </p:txBody>
      </p:sp>
      <p:sp>
        <p:nvSpPr>
          <p:cNvPr id="143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79FCFEB-84AC-42E2-84A6-B2AC759FCD70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</p:txBody>
      </p:sp>
      <p:sp>
        <p:nvSpPr>
          <p:cNvPr id="1443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6426412-AD0D-46C4-AAA5-14A544A42F2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2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7.wmf"/><Relationship Id="rId5" Type="http://schemas.openxmlformats.org/officeDocument/2006/relationships/image" Target="../media/image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1.wmf"/><Relationship Id="rId4" Type="http://schemas.openxmlformats.org/officeDocument/2006/relationships/audio" Target="../media/audio2.wav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8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5.xml"/><Relationship Id="rId4" Type="http://schemas.openxmlformats.org/officeDocument/2006/relationships/slide" Target="slide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35.xml"/><Relationship Id="rId4" Type="http://schemas.openxmlformats.org/officeDocument/2006/relationships/slide" Target="slide4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6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6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74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8.xml"/><Relationship Id="rId5" Type="http://schemas.openxmlformats.org/officeDocument/2006/relationships/slide" Target="slide55.xml"/><Relationship Id="rId4" Type="http://schemas.openxmlformats.org/officeDocument/2006/relationships/audio" Target="../media/audio1.wav"/><Relationship Id="rId9" Type="http://schemas.openxmlformats.org/officeDocument/2006/relationships/slide" Target="slide9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73" name="AutoShape 25"/>
          <p:cNvSpPr>
            <a:spLocks noChangeArrowheads="1"/>
          </p:cNvSpPr>
          <p:nvPr/>
        </p:nvSpPr>
        <p:spPr bwMode="auto">
          <a:xfrm>
            <a:off x="685800" y="1524000"/>
            <a:ext cx="8458200" cy="3886200"/>
          </a:xfrm>
          <a:prstGeom prst="flowChartMultidocumen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990600" y="2133600"/>
            <a:ext cx="7086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-3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+3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-30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+30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</a:rPr>
              <a:t>valueless</a:t>
            </a:r>
          </a:p>
        </p:txBody>
      </p:sp>
      <p:grpSp>
        <p:nvGrpSpPr>
          <p:cNvPr id="19460" name="Group 16"/>
          <p:cNvGrpSpPr>
            <a:grpSpLocks/>
          </p:cNvGrpSpPr>
          <p:nvPr/>
        </p:nvGrpSpPr>
        <p:grpSpPr bwMode="auto">
          <a:xfrm>
            <a:off x="6858000" y="5029200"/>
            <a:ext cx="1871663" cy="1441450"/>
            <a:chOff x="3833" y="2976"/>
            <a:chExt cx="1179" cy="908"/>
          </a:xfrm>
        </p:grpSpPr>
        <p:sp>
          <p:nvSpPr>
            <p:cNvPr id="19466" name="AutoShape 17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tx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7" name="Line 18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8" name="Line 19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461" name="Group 20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19463" name="Line 21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4" name="Line 22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8871" name="AutoShape 23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rgbClr val="008000"/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8874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810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gradFill rotWithShape="1">
            <a:gsLst>
              <a:gs pos="0">
                <a:srgbClr val="9966FF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59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60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61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62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3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4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5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6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54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55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56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57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58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59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0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1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2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3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4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1"/>
          <p:cNvGrpSpPr>
            <a:grpSpLocks/>
          </p:cNvGrpSpPr>
          <p:nvPr/>
        </p:nvGrpSpPr>
        <p:grpSpPr bwMode="auto">
          <a:xfrm>
            <a:off x="6858000" y="5416550"/>
            <a:ext cx="1871663" cy="1441450"/>
            <a:chOff x="3833" y="2976"/>
            <a:chExt cx="1179" cy="908"/>
          </a:xfrm>
        </p:grpSpPr>
        <p:sp>
          <p:nvSpPr>
            <p:cNvPr id="20492" name="AutoShape 32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3" name="Line 33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4" name="Line 34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6" name="AutoShape 44"/>
          <p:cNvSpPr>
            <a:spLocks noChangeArrowheads="1"/>
          </p:cNvSpPr>
          <p:nvPr/>
        </p:nvSpPr>
        <p:spPr bwMode="auto">
          <a:xfrm>
            <a:off x="922338" y="1905000"/>
            <a:ext cx="7826375" cy="4343400"/>
          </a:xfrm>
          <a:prstGeom prst="foldedCorner">
            <a:avLst>
              <a:gd name="adj" fmla="val 12500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484" name="Text Box 17"/>
          <p:cNvSpPr txBox="1">
            <a:spLocks noChangeArrowheads="1"/>
          </p:cNvSpPr>
          <p:nvPr/>
        </p:nvSpPr>
        <p:spPr bwMode="auto">
          <a:xfrm>
            <a:off x="990600" y="2133600"/>
            <a:ext cx="7902575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字符型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char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字符的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ASCII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码和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8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位二进制数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整  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int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整数，要注意范围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endParaRPr lang="zh-CN" altLang="en-US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实型（浮点型）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float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          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double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无值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void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表示函数无返回值或用于指针</a:t>
            </a:r>
            <a:endParaRPr lang="zh-CN" altLang="en-US">
              <a:solidFill>
                <a:srgbClr val="002060"/>
              </a:solidFill>
              <a:latin typeface="Times New Roman" pitchFamily="18" charset="0"/>
            </a:endParaRPr>
          </a:p>
        </p:txBody>
      </p:sp>
      <p:grpSp>
        <p:nvGrpSpPr>
          <p:cNvPr id="20485" name="Group 35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20489" name="Line 36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0" name="Line 37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1" name="AutoShape 38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1" name="Text Box 39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429000" cy="701675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87" name="Text Box 41"/>
          <p:cNvSpPr txBox="1">
            <a:spLocks noChangeArrowheads="1"/>
          </p:cNvSpPr>
          <p:nvPr/>
        </p:nvSpPr>
        <p:spPr bwMode="auto">
          <a:xfrm>
            <a:off x="5003800" y="40767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存储实数＝整数＋小数</a:t>
            </a:r>
            <a:endParaRPr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488" name="AutoShape 43"/>
          <p:cNvSpPr>
            <a:spLocks/>
          </p:cNvSpPr>
          <p:nvPr/>
        </p:nvSpPr>
        <p:spPr bwMode="auto">
          <a:xfrm>
            <a:off x="4927600" y="3962400"/>
            <a:ext cx="76200" cy="6096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3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1    2    3   4   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5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AutoShape 2"/>
          <p:cNvSpPr>
            <a:spLocks noChangeArrowheads="1"/>
          </p:cNvSpPr>
          <p:nvPr/>
        </p:nvSpPr>
        <p:spPr bwMode="auto">
          <a:xfrm>
            <a:off x="685800" y="1371600"/>
            <a:ext cx="8458200" cy="4953000"/>
          </a:xfrm>
          <a:prstGeom prst="flowChartMultidocumen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85800" y="52578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枚举型  将几种可能的值一一列举出来</a:t>
            </a:r>
          </a:p>
        </p:txBody>
      </p:sp>
      <p:sp>
        <p:nvSpPr>
          <p:cNvPr id="83993" name="Text Box 2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810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构造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581" name="Text Box 26"/>
          <p:cNvSpPr txBox="1">
            <a:spLocks noChangeArrowheads="1"/>
          </p:cNvSpPr>
          <p:nvPr/>
        </p:nvSpPr>
        <p:spPr bwMode="auto">
          <a:xfrm>
            <a:off x="685800" y="2209800"/>
            <a:ext cx="7848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数组    一组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连续有序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存放在一起的具有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相同类型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 的数据</a:t>
            </a:r>
            <a:endParaRPr lang="zh-CN" altLang="en-US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582" name="Text Box 29"/>
          <p:cNvSpPr txBox="1">
            <a:spLocks noChangeArrowheads="1"/>
          </p:cNvSpPr>
          <p:nvPr/>
        </p:nvSpPr>
        <p:spPr bwMode="auto">
          <a:xfrm>
            <a:off x="685800" y="3124200"/>
            <a:ext cx="7162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结构体  将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不同类型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的数据按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一定顺序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存放在一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 起的数据结构</a:t>
            </a:r>
            <a:endParaRPr lang="zh-CN" altLang="en-US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583" name="Text Box 30"/>
          <p:cNvSpPr txBox="1">
            <a:spLocks noChangeArrowheads="1"/>
          </p:cNvSpPr>
          <p:nvPr/>
        </p:nvSpPr>
        <p:spPr bwMode="auto">
          <a:xfrm>
            <a:off x="685800" y="4114800"/>
            <a:ext cx="7467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共用体  将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不同类型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的数据都存放在同一起始地址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的内存单元中，共用一段内存来节省内存</a:t>
            </a:r>
            <a:endParaRPr lang="zh-CN" altLang="en-US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24584" name="Group 39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4585" name="Group 3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4589" name="AutoShape 3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0" name="AutoShape 3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1" name="AutoShape 3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586" name="Line 3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87" name="Line 3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88" name="Line 3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11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3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常量</a:t>
            </a:r>
          </a:p>
        </p:txBody>
      </p:sp>
      <p:sp>
        <p:nvSpPr>
          <p:cNvPr id="89125" name="Text Box 3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21336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GB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数 值 常 量</a:t>
            </a:r>
            <a:r>
              <a:rPr kumimoji="0" lang="zh-CN" altLang="en-GB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9126" name="Text Box 38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37338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字符串常量</a:t>
            </a:r>
          </a:p>
        </p:txBody>
      </p:sp>
      <p:sp>
        <p:nvSpPr>
          <p:cNvPr id="89127" name="Text Box 39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28956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字 符 常 量</a:t>
            </a:r>
          </a:p>
        </p:txBody>
      </p:sp>
      <p:sp>
        <p:nvSpPr>
          <p:cNvPr id="26630" name="Rectangle 40"/>
          <p:cNvSpPr>
            <a:spLocks noChangeArrowheads="1"/>
          </p:cNvSpPr>
          <p:nvPr/>
        </p:nvSpPr>
        <p:spPr bwMode="auto">
          <a:xfrm>
            <a:off x="2057400" y="5486400"/>
            <a:ext cx="5181600" cy="331788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7999">
                <a:srgbClr val="777777"/>
              </a:gs>
              <a:gs pos="31000">
                <a:srgbClr val="292929"/>
              </a:gs>
              <a:gs pos="33000">
                <a:srgbClr val="B2B2B2"/>
              </a:gs>
              <a:gs pos="37000">
                <a:srgbClr val="FFFFFF"/>
              </a:gs>
              <a:gs pos="78999">
                <a:srgbClr val="5F5F5F"/>
              </a:gs>
              <a:gs pos="87000">
                <a:srgbClr val="5F5F5F"/>
              </a:gs>
              <a:gs pos="100000">
                <a:srgbClr val="CBCBCB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7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9" name="AutoShape 41"/>
          <p:cNvSpPr>
            <a:spLocks noChangeArrowheads="1"/>
          </p:cNvSpPr>
          <p:nvPr/>
        </p:nvSpPr>
        <p:spPr bwMode="auto">
          <a:xfrm>
            <a:off x="2786063" y="1371600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32" name="Oval 42"/>
          <p:cNvSpPr>
            <a:spLocks noChangeArrowheads="1"/>
          </p:cNvSpPr>
          <p:nvPr/>
        </p:nvSpPr>
        <p:spPr bwMode="auto">
          <a:xfrm>
            <a:off x="2786063" y="1371600"/>
            <a:ext cx="261937" cy="185738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89131" name="AutoShape 43"/>
          <p:cNvSpPr>
            <a:spLocks noChangeArrowheads="1"/>
          </p:cNvSpPr>
          <p:nvPr/>
        </p:nvSpPr>
        <p:spPr bwMode="auto">
          <a:xfrm>
            <a:off x="6248400" y="1371600"/>
            <a:ext cx="227013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34" name="Oval 44"/>
          <p:cNvSpPr>
            <a:spLocks noChangeArrowheads="1"/>
          </p:cNvSpPr>
          <p:nvPr/>
        </p:nvSpPr>
        <p:spPr bwMode="auto">
          <a:xfrm>
            <a:off x="6248400" y="1371600"/>
            <a:ext cx="228600" cy="185738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635" name="Text Box 45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5908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值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3" name="Text Box 31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2970213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3962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676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常量</a:t>
            </a:r>
          </a:p>
        </p:txBody>
      </p:sp>
      <p:sp>
        <p:nvSpPr>
          <p:cNvPr id="28675" name="Text Box 30"/>
          <p:cNvSpPr txBox="1">
            <a:spLocks noChangeArrowheads="1"/>
          </p:cNvSpPr>
          <p:nvPr/>
        </p:nvSpPr>
        <p:spPr bwMode="auto">
          <a:xfrm>
            <a:off x="762000" y="15240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整型常量按进制分为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28676" name="AutoShape 31"/>
          <p:cNvSpPr>
            <a:spLocks noChangeArrowheads="1"/>
          </p:cNvSpPr>
          <p:nvPr/>
        </p:nvSpPr>
        <p:spPr bwMode="auto">
          <a:xfrm>
            <a:off x="4053610" y="882650"/>
            <a:ext cx="2036440" cy="2057400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8677" name="Text Box 32"/>
          <p:cNvSpPr txBox="1">
            <a:spLocks noChangeArrowheads="1"/>
          </p:cNvSpPr>
          <p:nvPr/>
        </p:nvSpPr>
        <p:spPr bwMode="auto">
          <a:xfrm>
            <a:off x="4419600" y="10731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十进制</a:t>
            </a:r>
          </a:p>
        </p:txBody>
      </p:sp>
      <p:sp>
        <p:nvSpPr>
          <p:cNvPr id="28678" name="Text Box 33"/>
          <p:cNvSpPr txBox="1">
            <a:spLocks noChangeArrowheads="1"/>
          </p:cNvSpPr>
          <p:nvPr/>
        </p:nvSpPr>
        <p:spPr bwMode="auto">
          <a:xfrm>
            <a:off x="4419600" y="16827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八进制</a:t>
            </a:r>
          </a:p>
        </p:txBody>
      </p:sp>
      <p:sp>
        <p:nvSpPr>
          <p:cNvPr id="28679" name="Text Box 34"/>
          <p:cNvSpPr txBox="1">
            <a:spLocks noChangeArrowheads="1"/>
          </p:cNvSpPr>
          <p:nvPr/>
        </p:nvSpPr>
        <p:spPr bwMode="auto">
          <a:xfrm>
            <a:off x="4343400" y="22923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十六进制</a:t>
            </a:r>
          </a:p>
        </p:txBody>
      </p:sp>
      <p:sp>
        <p:nvSpPr>
          <p:cNvPr id="28680" name="Text Box 35"/>
          <p:cNvSpPr txBox="1">
            <a:spLocks noChangeArrowheads="1"/>
          </p:cNvSpPr>
          <p:nvPr/>
        </p:nvSpPr>
        <p:spPr bwMode="auto">
          <a:xfrm>
            <a:off x="838200" y="306896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ahoma" pitchFamily="34" charset="0"/>
              </a:rPr>
              <a:t>十进制整数</a:t>
            </a:r>
          </a:p>
        </p:txBody>
      </p:sp>
      <p:sp>
        <p:nvSpPr>
          <p:cNvPr id="28681" name="Text Box 36"/>
          <p:cNvSpPr txBox="1">
            <a:spLocks noChangeArrowheads="1"/>
          </p:cNvSpPr>
          <p:nvPr/>
        </p:nvSpPr>
        <p:spPr bwMode="auto">
          <a:xfrm>
            <a:off x="990600" y="360236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若干数字构成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8682" name="Text Box 37"/>
          <p:cNvSpPr txBox="1">
            <a:spLocks noChangeArrowheads="1"/>
          </p:cNvSpPr>
          <p:nvPr/>
        </p:nvSpPr>
        <p:spPr bwMode="auto">
          <a:xfrm>
            <a:off x="533400" y="4077072"/>
            <a:ext cx="80010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一个整数在内存中占用内存单元的数量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不同</a:t>
            </a:r>
            <a:r>
              <a:rPr lang="en-US" altLang="zh-CN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,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Turbo C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系统中：</a:t>
            </a:r>
            <a:endParaRPr lang="zh-CN" altLang="en-US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字符类型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char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一个字节（－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8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7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）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基本</a:t>
            </a:r>
            <a:r>
              <a:rPr lang="zh-CN" altLang="en-US" dirty="0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整型</a:t>
            </a:r>
            <a:r>
              <a:rPr lang="en-US" altLang="zh-CN" dirty="0" err="1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int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两个字节（－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32768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32767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）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长整型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long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四个字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17"/>
          <p:cNvSpPr>
            <a:spLocks noChangeArrowheads="1"/>
          </p:cNvSpPr>
          <p:nvPr/>
        </p:nvSpPr>
        <p:spPr bwMode="auto">
          <a:xfrm>
            <a:off x="1143000" y="5715000"/>
            <a:ext cx="6781800" cy="6858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Text Box 21"/>
          <p:cNvSpPr txBox="1">
            <a:spLocks noChangeArrowheads="1"/>
          </p:cNvSpPr>
          <p:nvPr/>
        </p:nvSpPr>
        <p:spPr bwMode="auto">
          <a:xfrm>
            <a:off x="685800" y="205740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八进制整数</a:t>
            </a:r>
          </a:p>
        </p:txBody>
      </p:sp>
      <p:sp>
        <p:nvSpPr>
          <p:cNvPr id="29700" name="Text Box 22"/>
          <p:cNvSpPr txBox="1">
            <a:spLocks noChangeArrowheads="1"/>
          </p:cNvSpPr>
          <p:nvPr/>
        </p:nvSpPr>
        <p:spPr bwMode="auto">
          <a:xfrm>
            <a:off x="2057400" y="609600"/>
            <a:ext cx="6096000" cy="1004888"/>
          </a:xfrm>
          <a:prstGeom prst="rect">
            <a:avLst/>
          </a:prstGeom>
          <a:solidFill>
            <a:srgbClr val="33CCCC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当一个数是长整型时，应在其后面加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上字母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或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. 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最好用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endParaRPr lang="en-US" altLang="zh-CN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701" name="Text Box 23"/>
          <p:cNvSpPr txBox="1">
            <a:spLocks noChangeArrowheads="1"/>
          </p:cNvSpPr>
          <p:nvPr/>
        </p:nvSpPr>
        <p:spPr bwMode="auto">
          <a:xfrm>
            <a:off x="1752600" y="3581400"/>
            <a:ext cx="62039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为十进制，而－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则为八进制数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显然有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 != 0123</a:t>
            </a:r>
          </a:p>
        </p:txBody>
      </p:sp>
      <p:sp>
        <p:nvSpPr>
          <p:cNvPr id="29702" name="AutoShape 46"/>
          <p:cNvSpPr>
            <a:spLocks noChangeArrowheads="1"/>
          </p:cNvSpPr>
          <p:nvPr/>
        </p:nvSpPr>
        <p:spPr bwMode="auto">
          <a:xfrm>
            <a:off x="395288" y="333375"/>
            <a:ext cx="1800225" cy="1366838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755650" y="2708275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第一位数字一定是</a:t>
            </a:r>
            <a:r>
              <a:rPr lang="en-US" altLang="zh-CN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9704" name="AutoShape 48"/>
          <p:cNvSpPr>
            <a:spLocks noChangeArrowheads="1"/>
          </p:cNvSpPr>
          <p:nvPr/>
        </p:nvSpPr>
        <p:spPr bwMode="auto">
          <a:xfrm>
            <a:off x="685800" y="3429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9705" name="Text Box 49"/>
          <p:cNvSpPr txBox="1">
            <a:spLocks noChangeArrowheads="1"/>
          </p:cNvSpPr>
          <p:nvPr/>
        </p:nvSpPr>
        <p:spPr bwMode="auto">
          <a:xfrm>
            <a:off x="685800" y="457200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十六进制整数</a:t>
            </a:r>
          </a:p>
        </p:txBody>
      </p:sp>
      <p:sp>
        <p:nvSpPr>
          <p:cNvPr id="92210" name="Text Box 50"/>
          <p:cNvSpPr txBox="1">
            <a:spLocks noChangeArrowheads="1"/>
          </p:cNvSpPr>
          <p:nvPr/>
        </p:nvSpPr>
        <p:spPr bwMode="auto">
          <a:xfrm>
            <a:off x="762000" y="51816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前两位为</a:t>
            </a:r>
            <a:r>
              <a:rPr lang="en-US" altLang="zh-CN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0x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和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~f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9707" name="Text Box 51"/>
          <p:cNvSpPr txBox="1">
            <a:spLocks noChangeArrowheads="1"/>
          </p:cNvSpPr>
          <p:nvPr/>
        </p:nvSpPr>
        <p:spPr bwMode="auto">
          <a:xfrm>
            <a:off x="1524000" y="585311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显然有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 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和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x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是三个不同的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2"/>
          <p:cNvSpPr txBox="1">
            <a:spLocks noChangeArrowheads="1"/>
          </p:cNvSpPr>
          <p:nvPr/>
        </p:nvSpPr>
        <p:spPr bwMode="auto">
          <a:xfrm>
            <a:off x="838200" y="3427413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小数形式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755650" y="4025900"/>
            <a:ext cx="8153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若干位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后跟一个小数点（必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须）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再跟若干位小数部分</a:t>
            </a:r>
            <a:r>
              <a:rPr lang="zh-CN" altLang="en-US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31748" name="Text Box 2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836613"/>
            <a:ext cx="27432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单精度实型常量</a:t>
            </a:r>
          </a:p>
        </p:txBody>
      </p:sp>
      <p:sp>
        <p:nvSpPr>
          <p:cNvPr id="31749" name="AutoShape 27"/>
          <p:cNvSpPr>
            <a:spLocks noChangeArrowheads="1"/>
          </p:cNvSpPr>
          <p:nvPr/>
        </p:nvSpPr>
        <p:spPr bwMode="auto">
          <a:xfrm>
            <a:off x="4038600" y="1141413"/>
            <a:ext cx="2189163" cy="2379662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小数形式</a:t>
            </a:r>
          </a:p>
          <a:p>
            <a:endParaRPr lang="zh-CN" altLang="en-US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  <a:p>
            <a:endParaRPr lang="zh-CN" altLang="en-US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  <a:p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指数形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6"/>
          <p:cNvSpPr txBox="1">
            <a:spLocks noChangeArrowheads="1"/>
          </p:cNvSpPr>
          <p:nvPr/>
        </p:nvSpPr>
        <p:spPr bwMode="auto">
          <a:xfrm>
            <a:off x="762000" y="609600"/>
            <a:ext cx="19812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指数形式</a:t>
            </a: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762000" y="1524000"/>
            <a:ext cx="8153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尾数部分和指数部分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尾数部分可是整数或小数形式</a:t>
            </a: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指数部分是一个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或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后跟一个整数</a:t>
            </a:r>
          </a:p>
        </p:txBody>
      </p:sp>
      <p:sp>
        <p:nvSpPr>
          <p:cNvPr id="32772" name="AutoShape 21"/>
          <p:cNvSpPr>
            <a:spLocks noChangeArrowheads="1"/>
          </p:cNvSpPr>
          <p:nvPr/>
        </p:nvSpPr>
        <p:spPr bwMode="auto">
          <a:xfrm>
            <a:off x="457200" y="2743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32773" name="Text Box 22"/>
          <p:cNvSpPr txBox="1">
            <a:spLocks noChangeArrowheads="1"/>
          </p:cNvSpPr>
          <p:nvPr/>
        </p:nvSpPr>
        <p:spPr bwMode="auto">
          <a:xfrm>
            <a:off x="1143000" y="31242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123</a:t>
            </a:r>
            <a:r>
              <a:rPr lang="en-GB" altLang="zh-CN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456e-02 ， 0e0 ，  9.23e2</a:t>
            </a:r>
            <a:endParaRPr lang="en-US" altLang="zh-CN" sz="280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5255" name="AutoShape 23"/>
          <p:cNvSpPr>
            <a:spLocks noChangeArrowheads="1"/>
          </p:cNvSpPr>
          <p:nvPr/>
        </p:nvSpPr>
        <p:spPr bwMode="auto">
          <a:xfrm>
            <a:off x="395288" y="3860800"/>
            <a:ext cx="1527175" cy="1274763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5256" name="AutoShape 24"/>
          <p:cNvSpPr>
            <a:spLocks noChangeArrowheads="1"/>
          </p:cNvSpPr>
          <p:nvPr/>
        </p:nvSpPr>
        <p:spPr bwMode="auto">
          <a:xfrm>
            <a:off x="2286000" y="4114800"/>
            <a:ext cx="5105400" cy="9144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必须有数字，</a:t>
            </a:r>
            <a:r>
              <a:rPr lang="en-US" altLang="zh-CN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必须是整数</a:t>
            </a:r>
          </a:p>
        </p:txBody>
      </p:sp>
      <p:sp>
        <p:nvSpPr>
          <p:cNvPr id="95257" name="AutoShape 25"/>
          <p:cNvSpPr>
            <a:spLocks noChangeArrowheads="1"/>
          </p:cNvSpPr>
          <p:nvPr/>
        </p:nvSpPr>
        <p:spPr bwMode="auto">
          <a:xfrm>
            <a:off x="533400" y="5257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1619250" y="5430838"/>
            <a:ext cx="6705600" cy="51911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8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8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8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43200" y="176375"/>
            <a:ext cx="6177393" cy="120032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dirty="0" err="1"/>
              <a:t>d.ddddE+n</a:t>
            </a:r>
            <a:r>
              <a:rPr lang="en-US" altLang="zh-CN" dirty="0"/>
              <a:t>  </a:t>
            </a:r>
            <a:r>
              <a:rPr lang="zh-CN" altLang="en-US" dirty="0"/>
              <a:t>小数点向右移动</a:t>
            </a:r>
            <a:r>
              <a:rPr lang="en-US" altLang="zh-CN" dirty="0"/>
              <a:t>n</a:t>
            </a:r>
            <a:r>
              <a:rPr lang="zh-CN" altLang="en-US" dirty="0" smtClean="0"/>
              <a:t>位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d.dddd</a:t>
            </a:r>
            <a:r>
              <a:rPr lang="zh-CN" altLang="en-US" dirty="0" smtClean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n</a:t>
            </a:r>
            <a:endParaRPr lang="en-US" altLang="zh-CN" baseline="30000" dirty="0"/>
          </a:p>
          <a:p>
            <a:pPr algn="l"/>
            <a:r>
              <a:rPr lang="en-US" altLang="zh-CN" dirty="0" err="1"/>
              <a:t>d.ddddE</a:t>
            </a:r>
            <a:r>
              <a:rPr lang="en-US" altLang="zh-CN" dirty="0"/>
              <a:t>-n  </a:t>
            </a:r>
            <a:r>
              <a:rPr lang="zh-CN" altLang="en-US" dirty="0"/>
              <a:t>小数点向左移动</a:t>
            </a:r>
            <a:r>
              <a:rPr lang="en-US" altLang="zh-CN" dirty="0"/>
              <a:t>n</a:t>
            </a:r>
            <a:r>
              <a:rPr lang="zh-CN" altLang="en-US" dirty="0" smtClean="0"/>
              <a:t>位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d.dddd</a:t>
            </a:r>
            <a:r>
              <a:rPr lang="zh-CN" altLang="en-US" dirty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-n</a:t>
            </a:r>
            <a:endParaRPr lang="en-US" altLang="zh-CN" dirty="0"/>
          </a:p>
          <a:p>
            <a:pPr algn="l"/>
            <a:r>
              <a:rPr lang="zh-CN" altLang="en-US" dirty="0"/>
              <a:t>小数点可以移动，</a:t>
            </a:r>
            <a:r>
              <a:rPr lang="zh-CN" altLang="en-US" dirty="0" smtClean="0"/>
              <a:t>因此</a:t>
            </a:r>
            <a:r>
              <a:rPr lang="zh-CN" altLang="en-US" dirty="0"/>
              <a:t>实</a:t>
            </a:r>
            <a:r>
              <a:rPr lang="zh-CN" altLang="en-US" dirty="0" smtClean="0"/>
              <a:t>型又称为</a:t>
            </a:r>
            <a:r>
              <a:rPr lang="zh-CN" altLang="en-US" dirty="0"/>
              <a:t>浮点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5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5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5" grpId="0" animBg="1"/>
      <p:bldP spid="95256" grpId="0" animBg="1"/>
      <p:bldP spid="95257" grpId="0" animBg="1"/>
      <p:bldP spid="9525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5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098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5908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990599" y="1600200"/>
            <a:ext cx="7789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单引号括起来的</a:t>
            </a:r>
            <a:r>
              <a:rPr lang="zh-CN" alt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一个</a:t>
            </a:r>
            <a:r>
              <a:rPr lang="zh-CN" altLang="en-US" sz="28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，如 </a:t>
            </a:r>
            <a:r>
              <a:rPr lang="en-US" altLang="zh-CN" sz="28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a=‘a’;</a:t>
            </a:r>
            <a:endParaRPr lang="zh-CN" altLang="en-US" sz="28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7307" name="Text Box 2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2514600"/>
            <a:ext cx="6934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每个字符常量在内存中占一个字节空间</a:t>
            </a:r>
          </a:p>
        </p:txBody>
      </p:sp>
      <p:sp>
        <p:nvSpPr>
          <p:cNvPr id="97309" name="AutoShape 29"/>
          <p:cNvSpPr>
            <a:spLocks noChangeArrowheads="1"/>
          </p:cNvSpPr>
          <p:nvPr/>
        </p:nvSpPr>
        <p:spPr bwMode="auto">
          <a:xfrm>
            <a:off x="457200" y="2438400"/>
            <a:ext cx="1377950" cy="1277938"/>
          </a:xfrm>
          <a:prstGeom prst="irregularSeal2">
            <a:avLst/>
          </a:prstGeom>
          <a:gradFill rotWithShape="0">
            <a:gsLst>
              <a:gs pos="0">
                <a:schemeClr val="folHlink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7310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3276600"/>
            <a:ext cx="6934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常量在单引号内只有一个字符</a:t>
            </a:r>
          </a:p>
        </p:txBody>
      </p:sp>
      <p:sp>
        <p:nvSpPr>
          <p:cNvPr id="97311" name="Text Box 31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6934200" cy="116046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常量取值范围是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～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55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，对应其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ASCII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码，故共有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56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个字符常量</a:t>
            </a:r>
          </a:p>
        </p:txBody>
      </p:sp>
      <p:sp>
        <p:nvSpPr>
          <p:cNvPr id="97313" name="AutoShape 33"/>
          <p:cNvSpPr>
            <a:spLocks noChangeArrowheads="1"/>
          </p:cNvSpPr>
          <p:nvPr/>
        </p:nvSpPr>
        <p:spPr bwMode="auto">
          <a:xfrm>
            <a:off x="457200" y="5373960"/>
            <a:ext cx="3124200" cy="1295400"/>
          </a:xfrm>
          <a:prstGeom prst="cloudCallout">
            <a:avLst>
              <a:gd name="adj1" fmla="val 20375"/>
              <a:gd name="adj2" fmla="val -127940"/>
            </a:avLst>
          </a:prstGeom>
          <a:gradFill rotWithShape="0">
            <a:gsLst>
              <a:gs pos="0">
                <a:srgbClr val="6699FF"/>
              </a:gs>
              <a:gs pos="100000">
                <a:srgbClr val="FFCC00"/>
              </a:gs>
            </a:gsLst>
            <a:path path="rect">
              <a:fillToRect r="100000" b="10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如：</a:t>
            </a:r>
            <a:r>
              <a:rPr lang="zh-CN" altLang="en-US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bc</a:t>
            </a:r>
            <a:r>
              <a:rPr lang="en-US" altLang="zh-CN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为非法字符常量</a:t>
            </a:r>
          </a:p>
        </p:txBody>
      </p:sp>
      <p:sp>
        <p:nvSpPr>
          <p:cNvPr id="97314" name="AutoShape 34"/>
          <p:cNvSpPr>
            <a:spLocks noChangeArrowheads="1"/>
          </p:cNvSpPr>
          <p:nvPr/>
        </p:nvSpPr>
        <p:spPr bwMode="auto">
          <a:xfrm>
            <a:off x="3849960" y="5534744"/>
            <a:ext cx="3962400" cy="990600"/>
          </a:xfrm>
          <a:prstGeom prst="cloudCallout">
            <a:avLst>
              <a:gd name="adj1" fmla="val 440"/>
              <a:gd name="adj2" fmla="val -130130"/>
            </a:avLst>
          </a:prstGeom>
          <a:gradFill rotWithShape="0">
            <a:gsLst>
              <a:gs pos="0">
                <a:srgbClr val="6699FF"/>
              </a:gs>
              <a:gs pos="100000">
                <a:srgbClr val="FFCC00"/>
              </a:gs>
            </a:gsLst>
            <a:path path="rect">
              <a:fillToRect r="100000" b="10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如：</a:t>
            </a:r>
            <a:r>
              <a:rPr lang="zh-CN" altLang="en-US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</a:t>
            </a:r>
            <a:r>
              <a:rPr lang="en-US" altLang="zh-CN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与</a:t>
            </a:r>
            <a:r>
              <a:rPr lang="zh-CN" altLang="en-US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</a:t>
            </a:r>
            <a:r>
              <a:rPr lang="en-US" altLang="zh-CN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为不同的字符常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3" grpId="0" animBg="1"/>
      <p:bldP spid="973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05000" y="762000"/>
            <a:ext cx="6934200" cy="244316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字符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常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量中的数据是一整型数据。输出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时既可输出字符,亦可输出整数,且字符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常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量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可作整数运算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endParaRPr lang="en-US" altLang="zh-CN" sz="2800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891" name="AutoShape 26"/>
          <p:cNvSpPr>
            <a:spLocks noChangeArrowheads="1"/>
          </p:cNvSpPr>
          <p:nvPr/>
        </p:nvSpPr>
        <p:spPr bwMode="auto">
          <a:xfrm>
            <a:off x="457200" y="0"/>
            <a:ext cx="1450975" cy="1268413"/>
          </a:xfrm>
          <a:prstGeom prst="irregularSeal2">
            <a:avLst/>
          </a:prstGeom>
          <a:gradFill rotWithShape="0">
            <a:gsLst>
              <a:gs pos="0">
                <a:schemeClr val="folHlink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9359" name="Text Box 31"/>
          <p:cNvSpPr txBox="1">
            <a:spLocks noChangeArrowheads="1"/>
          </p:cNvSpPr>
          <p:nvPr/>
        </p:nvSpPr>
        <p:spPr bwMode="auto">
          <a:xfrm>
            <a:off x="457200" y="3048000"/>
            <a:ext cx="8686800" cy="181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{  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”c1=%c ,c2= %c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3=%c", 37, 38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8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＋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7);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99360" name="Rectangle 32" descr="a051"/>
          <p:cNvSpPr>
            <a:spLocks noChangeArrowheads="1"/>
          </p:cNvSpPr>
          <p:nvPr/>
        </p:nvSpPr>
        <p:spPr bwMode="auto">
          <a:xfrm>
            <a:off x="1524000" y="5181600"/>
            <a:ext cx="4991100" cy="647700"/>
          </a:xfrm>
          <a:prstGeom prst="rect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ffectLst>
            <a:outerShdw dist="107763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运行结果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1=% , c2=&amp;</a:t>
            </a:r>
            <a:r>
              <a:rPr lang="en-US" altLang="zh-CN"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c3=K</a:t>
            </a:r>
          </a:p>
        </p:txBody>
      </p:sp>
      <p:sp>
        <p:nvSpPr>
          <p:cNvPr id="99361" name="AutoShape 33"/>
          <p:cNvSpPr>
            <a:spLocks noChangeArrowheads="1"/>
          </p:cNvSpPr>
          <p:nvPr/>
        </p:nvSpPr>
        <p:spPr bwMode="auto">
          <a:xfrm>
            <a:off x="609600" y="2590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9" grpId="0" autoUpdateAnimBg="0"/>
      <p:bldP spid="99360" grpId="0" animBg="1" autoUpdateAnimBg="0"/>
      <p:bldP spid="9936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，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r>
              <a:rPr lang="en-US" altLang="zh-CN" sz="2800" b="1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endParaRPr lang="zh-CN" altLang="en-US" sz="28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362200"/>
            <a:ext cx="2730500" cy="8509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位图图像" r:id="rId4" imgW="2295238" imgH="428798" progId="PBrush">
                  <p:embed/>
                </p:oleObj>
              </mc:Choice>
              <mc:Fallback>
                <p:oleObj name="位图图像" r:id="rId4" imgW="2295238" imgH="428798" progId="PBrush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AutoShape 17"/>
          <p:cNvSpPr>
            <a:spLocks noChangeArrowheads="1"/>
          </p:cNvSpPr>
          <p:nvPr/>
        </p:nvSpPr>
        <p:spPr bwMode="auto">
          <a:xfrm>
            <a:off x="228600" y="1447800"/>
            <a:ext cx="8534400" cy="4724400"/>
          </a:xfrm>
          <a:prstGeom prst="bevel">
            <a:avLst>
              <a:gd name="adj" fmla="val 6856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457200" y="1828800"/>
            <a:ext cx="8153400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变量类型                  类型名                               长度（字节）</a:t>
            </a:r>
            <a:endParaRPr lang="zh-CN" altLang="en-US">
              <a:solidFill>
                <a:srgbClr val="FF66CC"/>
              </a:solidFill>
              <a:latin typeface="Times New Roman" pitchFamily="18" charset="0"/>
              <a:ea typeface="隶书" pitchFamily="49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</a:rPr>
              <a:t>短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short int                                      2 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</a:rPr>
              <a:t>长整型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long int                                       4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短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short int                      2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长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long                             4</a:t>
            </a:r>
            <a:endParaRPr lang="en-US" altLang="zh-CN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单精度型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                                           4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双精度型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                                        8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字符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char                                             1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字符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char                             1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altLang="zh-CN" b="1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13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7939608" cy="52322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、实型变量及字符型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（</a:t>
            </a:r>
            <a:r>
              <a:rPr lang="en-US" altLang="zh-CN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Turbo C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zh-CN" altLang="en-US" sz="2800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2" name="AutoShape 26"/>
          <p:cNvSpPr>
            <a:spLocks noChangeArrowheads="1"/>
          </p:cNvSpPr>
          <p:nvPr/>
        </p:nvSpPr>
        <p:spPr bwMode="auto">
          <a:xfrm>
            <a:off x="1676400" y="3657600"/>
            <a:ext cx="3505200" cy="2362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CCCFF"/>
              </a:gs>
              <a:gs pos="100000">
                <a:srgbClr val="CCCC00"/>
              </a:gs>
            </a:gsLst>
            <a:lin ang="18900000" scaled="1"/>
          </a:gradFill>
          <a:ln w="9525">
            <a:solidFill>
              <a:srgbClr val="99CC00"/>
            </a:solidFill>
            <a:round/>
            <a:headEnd/>
            <a:tailEnd/>
          </a:ln>
          <a:effectLst>
            <a:prstShdw prst="shdw17" dist="17961" dir="13500000">
              <a:srgbClr val="5C7A00"/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1905000" y="404813"/>
            <a:ext cx="4735513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a; long x; unsigned m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 u, v, w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p, q, r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har  ch;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905000" y="3657600"/>
            <a:ext cx="3124200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a=26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x=36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=45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=2.6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ch=‘a’;</a:t>
            </a:r>
          </a:p>
        </p:txBody>
      </p:sp>
      <p:grpSp>
        <p:nvGrpSpPr>
          <p:cNvPr id="19475" name="Group 19"/>
          <p:cNvGrpSpPr>
            <a:grpSpLocks/>
          </p:cNvGrpSpPr>
          <p:nvPr/>
        </p:nvGrpSpPr>
        <p:grpSpPr bwMode="auto">
          <a:xfrm>
            <a:off x="609600" y="2519363"/>
            <a:ext cx="6400800" cy="838200"/>
            <a:chOff x="912" y="768"/>
            <a:chExt cx="4416" cy="624"/>
          </a:xfrm>
        </p:grpSpPr>
        <p:sp>
          <p:nvSpPr>
            <p:cNvPr id="19476" name="AutoShape 20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77" name="Text Box 21"/>
            <p:cNvSpPr txBox="1">
              <a:spLocks noChangeArrowheads="1"/>
            </p:cNvSpPr>
            <p:nvPr/>
          </p:nvSpPr>
          <p:spPr bwMode="auto">
            <a:xfrm>
              <a:off x="1055" y="864"/>
              <a:ext cx="4129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buFont typeface="Wingdings" pitchFamily="2" charset="2"/>
                <a:buChar char="ü"/>
                <a:defRPr/>
              </a:pPr>
              <a:r>
                <a:rPr lang="zh-CN" altLang="en-US" sz="28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任何变量一经定义，就可以赋值。</a:t>
              </a:r>
              <a:endPara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endParaRPr>
            </a:p>
          </p:txBody>
        </p:sp>
      </p:grpSp>
      <p:sp>
        <p:nvSpPr>
          <p:cNvPr id="19478" name="AutoShape 22"/>
          <p:cNvSpPr>
            <a:spLocks noChangeArrowheads="1"/>
          </p:cNvSpPr>
          <p:nvPr/>
        </p:nvSpPr>
        <p:spPr bwMode="auto">
          <a:xfrm>
            <a:off x="762000" y="36576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9159" name="AutoShape 23"/>
          <p:cNvSpPr>
            <a:spLocks noChangeArrowheads="1"/>
          </p:cNvSpPr>
          <p:nvPr/>
        </p:nvSpPr>
        <p:spPr bwMode="auto">
          <a:xfrm>
            <a:off x="7620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9481" name="AutoShape 25"/>
          <p:cNvSpPr>
            <a:spLocks noChangeArrowheads="1"/>
          </p:cNvSpPr>
          <p:nvPr/>
        </p:nvSpPr>
        <p:spPr bwMode="auto">
          <a:xfrm>
            <a:off x="1981200" y="3505200"/>
            <a:ext cx="3124200" cy="2667000"/>
          </a:xfrm>
          <a:prstGeom prst="roundRect">
            <a:avLst>
              <a:gd name="adj" fmla="val 22736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2" grpId="0" animBg="1"/>
      <p:bldP spid="19463" grpId="0"/>
      <p:bldP spid="19478" grpId="0" animBg="1"/>
      <p:bldP spid="1948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90600" y="533400"/>
            <a:ext cx="7859713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#include 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  <a:b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{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c, d;        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/*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指定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a, b, c, d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为整型变量*/</a:t>
            </a:r>
            <a:b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</a:b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u;           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/*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指定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u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为无符号整型变量*/</a:t>
            </a:r>
            <a:b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</a:b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2; b= –24; u=10;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62000" y="3352800"/>
            <a:ext cx="60245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a+u; d=b+u;</a:t>
            </a:r>
            <a:b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printf("a+u=%d, b+u=%d\n",c,d);</a:t>
            </a:r>
            <a:b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}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438400" y="5181600"/>
            <a:ext cx="4038600" cy="898525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 sz="2800" b="1">
                <a:solidFill>
                  <a:srgbClr val="B60086"/>
                </a:solidFill>
                <a:latin typeface="Times New Roman" pitchFamily="18" charset="0"/>
                <a:ea typeface="宋体" pitchFamily="2" charset="-122"/>
              </a:rPr>
              <a:t>运行结果为:</a:t>
            </a:r>
            <a:br>
              <a:rPr lang="zh-CN" altLang="zh-CN" sz="2800" b="1">
                <a:solidFill>
                  <a:srgbClr val="B60086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a+u=22, b+u= –14</a:t>
            </a:r>
          </a:p>
        </p:txBody>
      </p:sp>
      <p:sp>
        <p:nvSpPr>
          <p:cNvPr id="50181" name="AutoShape 17"/>
          <p:cNvSpPr>
            <a:spLocks noChangeArrowheads="1"/>
          </p:cNvSpPr>
          <p:nvPr/>
        </p:nvSpPr>
        <p:spPr bwMode="auto">
          <a:xfrm>
            <a:off x="3810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2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838200" y="23622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另外还有</a:t>
            </a:r>
            <a:r>
              <a:rPr lang="zh-CN" altLang="en-US" sz="32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rPr>
              <a:t>指针型变量、结构体型变量、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32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rPr>
              <a:t>共用体型变量</a:t>
            </a:r>
            <a:r>
              <a:rPr lang="zh-CN" altLang="en-US" sz="32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等，将在后续章节中介绍</a:t>
            </a:r>
            <a:endParaRPr lang="zh-CN" altLang="en-US" sz="32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56324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reeform 20"/>
          <p:cNvSpPr>
            <a:spLocks/>
          </p:cNvSpPr>
          <p:nvPr/>
        </p:nvSpPr>
        <p:spPr bwMode="auto">
          <a:xfrm>
            <a:off x="1143000" y="1371600"/>
            <a:ext cx="7239000" cy="4267200"/>
          </a:xfrm>
          <a:custGeom>
            <a:avLst/>
            <a:gdLst>
              <a:gd name="T0" fmla="*/ 2147483647 w 4924"/>
              <a:gd name="T1" fmla="*/ 2147483647 h 3292"/>
              <a:gd name="T2" fmla="*/ 2147483647 w 4924"/>
              <a:gd name="T3" fmla="*/ 2147483647 h 3292"/>
              <a:gd name="T4" fmla="*/ 2147483647 w 4924"/>
              <a:gd name="T5" fmla="*/ 2147483647 h 3292"/>
              <a:gd name="T6" fmla="*/ 2147483647 w 4924"/>
              <a:gd name="T7" fmla="*/ 2147483647 h 3292"/>
              <a:gd name="T8" fmla="*/ 2147483647 w 4924"/>
              <a:gd name="T9" fmla="*/ 2147483647 h 3292"/>
              <a:gd name="T10" fmla="*/ 2147483647 w 4924"/>
              <a:gd name="T11" fmla="*/ 2147483647 h 3292"/>
              <a:gd name="T12" fmla="*/ 2147483647 w 4924"/>
              <a:gd name="T13" fmla="*/ 2147483647 h 3292"/>
              <a:gd name="T14" fmla="*/ 2147483647 w 4924"/>
              <a:gd name="T15" fmla="*/ 2147483647 h 3292"/>
              <a:gd name="T16" fmla="*/ 2147483647 w 4924"/>
              <a:gd name="T17" fmla="*/ 2147483647 h 3292"/>
              <a:gd name="T18" fmla="*/ 2147483647 w 4924"/>
              <a:gd name="T19" fmla="*/ 2147483647 h 3292"/>
              <a:gd name="T20" fmla="*/ 2147483647 w 4924"/>
              <a:gd name="T21" fmla="*/ 2147483647 h 3292"/>
              <a:gd name="T22" fmla="*/ 2147483647 w 4924"/>
              <a:gd name="T23" fmla="*/ 2147483647 h 3292"/>
              <a:gd name="T24" fmla="*/ 2147483647 w 4924"/>
              <a:gd name="T25" fmla="*/ 2147483647 h 3292"/>
              <a:gd name="T26" fmla="*/ 2147483647 w 4924"/>
              <a:gd name="T27" fmla="*/ 2147483647 h 3292"/>
              <a:gd name="T28" fmla="*/ 2147483647 w 4924"/>
              <a:gd name="T29" fmla="*/ 2147483647 h 3292"/>
              <a:gd name="T30" fmla="*/ 2147483647 w 4924"/>
              <a:gd name="T31" fmla="*/ 2147483647 h 3292"/>
              <a:gd name="T32" fmla="*/ 2147483647 w 4924"/>
              <a:gd name="T33" fmla="*/ 2147483647 h 3292"/>
              <a:gd name="T34" fmla="*/ 2147483647 w 4924"/>
              <a:gd name="T35" fmla="*/ 2147483647 h 3292"/>
              <a:gd name="T36" fmla="*/ 2147483647 w 4924"/>
              <a:gd name="T37" fmla="*/ 2147483647 h 3292"/>
              <a:gd name="T38" fmla="*/ 2147483647 w 4924"/>
              <a:gd name="T39" fmla="*/ 2147483647 h 3292"/>
              <a:gd name="T40" fmla="*/ 2147483647 w 4924"/>
              <a:gd name="T41" fmla="*/ 2147483647 h 3292"/>
              <a:gd name="T42" fmla="*/ 2147483647 w 4924"/>
              <a:gd name="T43" fmla="*/ 2147483647 h 3292"/>
              <a:gd name="T44" fmla="*/ 2147483647 w 4924"/>
              <a:gd name="T45" fmla="*/ 2147483647 h 3292"/>
              <a:gd name="T46" fmla="*/ 2147483647 w 4924"/>
              <a:gd name="T47" fmla="*/ 2147483647 h 3292"/>
              <a:gd name="T48" fmla="*/ 2147483647 w 4924"/>
              <a:gd name="T49" fmla="*/ 2147483647 h 3292"/>
              <a:gd name="T50" fmla="*/ 2147483647 w 4924"/>
              <a:gd name="T51" fmla="*/ 2147483647 h 3292"/>
              <a:gd name="T52" fmla="*/ 2147483647 w 4924"/>
              <a:gd name="T53" fmla="*/ 2147483647 h 3292"/>
              <a:gd name="T54" fmla="*/ 2147483647 w 4924"/>
              <a:gd name="T55" fmla="*/ 2147483647 h 3292"/>
              <a:gd name="T56" fmla="*/ 2147483647 w 4924"/>
              <a:gd name="T57" fmla="*/ 2147483647 h 3292"/>
              <a:gd name="T58" fmla="*/ 2147483647 w 4924"/>
              <a:gd name="T59" fmla="*/ 2147483647 h 329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gradFill rotWithShape="0">
            <a:gsLst>
              <a:gs pos="0">
                <a:srgbClr val="C1F0C1"/>
              </a:gs>
              <a:gs pos="100000">
                <a:srgbClr val="33CC33"/>
              </a:gs>
            </a:gsLst>
            <a:lin ang="2700000" scaled="1"/>
          </a:gra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588963" y="1514475"/>
            <a:ext cx="8142287" cy="162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047750" indent="-1047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en-US" altLang="zh-CN" sz="28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 ，结果取整，    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</a:t>
            </a:r>
            <a:r>
              <a:rPr lang="zh-CN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–5/ 3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= </a:t>
            </a:r>
            <a:r>
              <a:rPr lang="zh-CN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– </a:t>
            </a:r>
            <a:r>
              <a:rPr lang="zh-CN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; 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1.0/2=0.5;  9.33/3.22=2.897516; </a:t>
            </a:r>
            <a:endParaRPr lang="en-US" altLang="zh-CN" dirty="0"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1752600" y="2895600"/>
            <a:ext cx="563880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求余运算“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数据</a:t>
            </a:r>
          </a:p>
        </p:txBody>
      </p:sp>
      <p:sp>
        <p:nvSpPr>
          <p:cNvPr id="62469" name="Rectangle 21"/>
          <p:cNvSpPr>
            <a:spLocks noChangeArrowheads="1"/>
          </p:cNvSpPr>
          <p:nvPr/>
        </p:nvSpPr>
        <p:spPr bwMode="auto">
          <a:xfrm>
            <a:off x="1752600" y="3581400"/>
            <a:ext cx="56388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%2=1       ;       10%3=1</a:t>
            </a:r>
          </a:p>
        </p:txBody>
      </p:sp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609600" y="609600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1763713" y="332656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表 </a:t>
            </a:r>
            <a:r>
              <a:rPr lang="en-US" altLang="zh-CN" b="1" dirty="0"/>
              <a:t>2.8  C</a:t>
            </a:r>
            <a:r>
              <a:rPr lang="zh-CN" altLang="en-US" b="1" dirty="0"/>
              <a:t>语言运算符的优先级和结合方向</a:t>
            </a:r>
          </a:p>
        </p:txBody>
      </p:sp>
      <p:pic>
        <p:nvPicPr>
          <p:cNvPr id="550921" name="Picture 9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52"/>
          <a:stretch>
            <a:fillRect/>
          </a:stretch>
        </p:blipFill>
        <p:spPr bwMode="auto">
          <a:xfrm>
            <a:off x="1187450" y="980728"/>
            <a:ext cx="7416998" cy="5396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95536" y="1095127"/>
            <a:ext cx="576065" cy="5171802"/>
            <a:chOff x="395536" y="1095127"/>
            <a:chExt cx="576065" cy="5171802"/>
          </a:xfrm>
        </p:grpSpPr>
        <p:sp>
          <p:nvSpPr>
            <p:cNvPr id="2" name="下箭头 1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928275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6756" name="Picture 4" descr="b2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21"/>
          <a:stretch>
            <a:fillRect/>
          </a:stretch>
        </p:blipFill>
        <p:spPr bwMode="auto">
          <a:xfrm>
            <a:off x="731034" y="548680"/>
            <a:ext cx="8017430" cy="515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6757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88350" y="6381750"/>
            <a:ext cx="755650" cy="4762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758" name="Rectangle 6"/>
          <p:cNvSpPr>
            <a:spLocks noChangeArrowheads="1"/>
          </p:cNvSpPr>
          <p:nvPr/>
        </p:nvSpPr>
        <p:spPr bwMode="auto">
          <a:xfrm>
            <a:off x="179388" y="5876925"/>
            <a:ext cx="896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1600"/>
              <a:t>注： 运算形式一栏中各字母的含义如下： </a:t>
            </a:r>
            <a:r>
              <a:rPr lang="en-US" altLang="zh-CN" sz="1600"/>
              <a:t>a—</a:t>
            </a:r>
            <a:r>
              <a:rPr lang="zh-CN" altLang="en-US" sz="1600"/>
              <a:t>数组， </a:t>
            </a:r>
            <a:r>
              <a:rPr lang="en-US" altLang="zh-CN" sz="1600"/>
              <a:t>e—</a:t>
            </a:r>
            <a:r>
              <a:rPr lang="zh-CN" altLang="en-US" sz="1600"/>
              <a:t>表达式， </a:t>
            </a:r>
            <a:r>
              <a:rPr lang="en-US" altLang="zh-CN" sz="1600"/>
              <a:t>p—</a:t>
            </a:r>
            <a:r>
              <a:rPr lang="zh-CN" altLang="en-US" sz="1600"/>
              <a:t>指针， </a:t>
            </a:r>
            <a:r>
              <a:rPr lang="en-US" altLang="zh-CN" sz="1600"/>
              <a:t>t—</a:t>
            </a:r>
            <a:r>
              <a:rPr lang="zh-CN" altLang="en-US" sz="1600"/>
              <a:t>类型， </a:t>
            </a:r>
            <a:r>
              <a:rPr lang="en-US" altLang="zh-CN" sz="1600"/>
              <a:t>x, y—</a:t>
            </a:r>
            <a:r>
              <a:rPr lang="zh-CN" altLang="en-US" sz="1600"/>
              <a:t>变量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9512" y="476672"/>
            <a:ext cx="576065" cy="5171802"/>
            <a:chOff x="395536" y="1095127"/>
            <a:chExt cx="576065" cy="5171802"/>
          </a:xfrm>
        </p:grpSpPr>
        <p:sp>
          <p:nvSpPr>
            <p:cNvPr id="6" name="下箭头 5"/>
            <p:cNvSpPr/>
            <p:nvPr/>
          </p:nvSpPr>
          <p:spPr>
            <a:xfrm rot="10800000">
              <a:off x="539552" y="1806809"/>
              <a:ext cx="360040" cy="374441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5536" y="1095127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高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5536" y="5805264"/>
              <a:ext cx="576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低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38512914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)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537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86232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/>
              <a:t>/** 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自左向右，优先级顺序：</a:t>
            </a:r>
            <a:r>
              <a:rPr lang="en-US" altLang="zh-CN" sz="2000" b="1" dirty="0"/>
              <a:t>&lt;,!,-(</a:t>
            </a:r>
            <a:r>
              <a:rPr lang="zh-CN" altLang="en-US" sz="2000" b="1" dirty="0"/>
              <a:t>减</a:t>
            </a:r>
            <a:r>
              <a:rPr lang="en-US" altLang="zh-CN" sz="2000" b="1" dirty="0"/>
              <a:t>),&gt;,||</a:t>
            </a: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  <a:p>
            <a:pPr algn="l"/>
            <a:r>
              <a:rPr lang="en-US" altLang="zh-CN" sz="2000" b="1" dirty="0"/>
              <a:t>    **/</a:t>
            </a:r>
            <a:endParaRPr lang="zh-CN" alt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**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 </a:t>
            </a:r>
            <a:r>
              <a:rPr lang="zh-CN" altLang="en-US" sz="2000" b="1" dirty="0"/>
              <a:t>执行</a:t>
            </a:r>
            <a:r>
              <a:rPr lang="en-US" altLang="zh-CN" sz="2000" b="1" dirty="0"/>
              <a:t>5&gt;4</a:t>
            </a:r>
            <a:r>
              <a:rPr lang="zh-CN" altLang="en-US" sz="2000" b="1" dirty="0"/>
              <a:t>，得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，就知道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的结果</a:t>
            </a:r>
            <a:r>
              <a:rPr lang="zh-CN" altLang="en-US" sz="2000" b="1" dirty="0" smtClean="0"/>
              <a:t>，</a:t>
            </a:r>
            <a:endParaRPr lang="en-US" altLang="zh-CN" sz="2000" b="1" dirty="0" smtClean="0"/>
          </a:p>
          <a:p>
            <a:pPr algn="l"/>
            <a:r>
              <a:rPr lang="en-US" altLang="zh-CN" sz="2000" b="1" dirty="0"/>
              <a:t> </a:t>
            </a:r>
            <a:r>
              <a:rPr lang="zh-CN" altLang="en-US" sz="2000" b="1" dirty="0" smtClean="0"/>
              <a:t>因此</a:t>
            </a:r>
            <a:r>
              <a:rPr lang="zh-CN" altLang="en-US" sz="2000" b="1" dirty="0"/>
              <a:t>，后续操作不执行。 </a:t>
            </a:r>
          </a:p>
          <a:p>
            <a:pPr algn="l"/>
            <a:r>
              <a:rPr lang="zh-CN" altLang="en-US" sz="2000" b="1" dirty="0" smtClean="0"/>
              <a:t>**</a:t>
            </a:r>
            <a:r>
              <a:rPr lang="en-US" altLang="zh-CN" sz="2000" b="1" dirty="0" smtClean="0"/>
              <a:t>/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4274499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013176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= =0&amp;&amp; year%400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用变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year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示年号</a:t>
            </a: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0&amp;&amp;  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0787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非润年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345976" y="5871175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505200"/>
            <a:ext cx="838200" cy="685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10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reeform 8"/>
          <p:cNvSpPr>
            <a:spLocks/>
          </p:cNvSpPr>
          <p:nvPr/>
        </p:nvSpPr>
        <p:spPr bwMode="auto">
          <a:xfrm>
            <a:off x="684213" y="836613"/>
            <a:ext cx="8424862" cy="5688012"/>
          </a:xfrm>
          <a:custGeom>
            <a:avLst/>
            <a:gdLst>
              <a:gd name="T0" fmla="*/ 2147483647 w 5095"/>
              <a:gd name="T1" fmla="*/ 2147483647 h 3173"/>
              <a:gd name="T2" fmla="*/ 2147483647 w 5095"/>
              <a:gd name="T3" fmla="*/ 2147483647 h 3173"/>
              <a:gd name="T4" fmla="*/ 2147483647 w 5095"/>
              <a:gd name="T5" fmla="*/ 2147483647 h 3173"/>
              <a:gd name="T6" fmla="*/ 2147483647 w 5095"/>
              <a:gd name="T7" fmla="*/ 2147483647 h 3173"/>
              <a:gd name="T8" fmla="*/ 2147483647 w 5095"/>
              <a:gd name="T9" fmla="*/ 2147483647 h 3173"/>
              <a:gd name="T10" fmla="*/ 2147483647 w 5095"/>
              <a:gd name="T11" fmla="*/ 2147483647 h 3173"/>
              <a:gd name="T12" fmla="*/ 2147483647 w 5095"/>
              <a:gd name="T13" fmla="*/ 2147483647 h 3173"/>
              <a:gd name="T14" fmla="*/ 2147483647 w 5095"/>
              <a:gd name="T15" fmla="*/ 2147483647 h 3173"/>
              <a:gd name="T16" fmla="*/ 2147483647 w 5095"/>
              <a:gd name="T17" fmla="*/ 2147483647 h 3173"/>
              <a:gd name="T18" fmla="*/ 2147483647 w 5095"/>
              <a:gd name="T19" fmla="*/ 2147483647 h 3173"/>
              <a:gd name="T20" fmla="*/ 2147483647 w 5095"/>
              <a:gd name="T21" fmla="*/ 2147483647 h 3173"/>
              <a:gd name="T22" fmla="*/ 2147483647 w 5095"/>
              <a:gd name="T23" fmla="*/ 2147483647 h 3173"/>
              <a:gd name="T24" fmla="*/ 2147483647 w 5095"/>
              <a:gd name="T25" fmla="*/ 2147483647 h 3173"/>
              <a:gd name="T26" fmla="*/ 2147483647 w 5095"/>
              <a:gd name="T27" fmla="*/ 2147483647 h 3173"/>
              <a:gd name="T28" fmla="*/ 2147483647 w 5095"/>
              <a:gd name="T29" fmla="*/ 2147483647 h 3173"/>
              <a:gd name="T30" fmla="*/ 2147483647 w 5095"/>
              <a:gd name="T31" fmla="*/ 2147483647 h 3173"/>
              <a:gd name="T32" fmla="*/ 2147483647 w 5095"/>
              <a:gd name="T33" fmla="*/ 2147483647 h 3173"/>
              <a:gd name="T34" fmla="*/ 2147483647 w 5095"/>
              <a:gd name="T35" fmla="*/ 2147483647 h 3173"/>
              <a:gd name="T36" fmla="*/ 2147483647 w 5095"/>
              <a:gd name="T37" fmla="*/ 2147483647 h 3173"/>
              <a:gd name="T38" fmla="*/ 2147483647 w 5095"/>
              <a:gd name="T39" fmla="*/ 2147483647 h 3173"/>
              <a:gd name="T40" fmla="*/ 2147483647 w 5095"/>
              <a:gd name="T41" fmla="*/ 2147483647 h 3173"/>
              <a:gd name="T42" fmla="*/ 2147483647 w 5095"/>
              <a:gd name="T43" fmla="*/ 2147483647 h 3173"/>
              <a:gd name="T44" fmla="*/ 2147483647 w 5095"/>
              <a:gd name="T45" fmla="*/ 2147483647 h 3173"/>
              <a:gd name="T46" fmla="*/ 2147483647 w 5095"/>
              <a:gd name="T47" fmla="*/ 2147483647 h 3173"/>
              <a:gd name="T48" fmla="*/ 2147483647 w 5095"/>
              <a:gd name="T49" fmla="*/ 2147483647 h 3173"/>
              <a:gd name="T50" fmla="*/ 2147483647 w 5095"/>
              <a:gd name="T51" fmla="*/ 2147483647 h 3173"/>
              <a:gd name="T52" fmla="*/ 2147483647 w 5095"/>
              <a:gd name="T53" fmla="*/ 2147483647 h 3173"/>
              <a:gd name="T54" fmla="*/ 2147483647 w 5095"/>
              <a:gd name="T55" fmla="*/ 2147483647 h 3173"/>
              <a:gd name="T56" fmla="*/ 2147483647 w 5095"/>
              <a:gd name="T57" fmla="*/ 2147483647 h 3173"/>
              <a:gd name="T58" fmla="*/ 2147483647 w 5095"/>
              <a:gd name="T59" fmla="*/ 2147483647 h 3173"/>
              <a:gd name="T60" fmla="*/ 2147483647 w 5095"/>
              <a:gd name="T61" fmla="*/ 2147483647 h 3173"/>
              <a:gd name="T62" fmla="*/ 2147483647 w 5095"/>
              <a:gd name="T63" fmla="*/ 2147483647 h 3173"/>
              <a:gd name="T64" fmla="*/ 2147483647 w 5095"/>
              <a:gd name="T65" fmla="*/ 2147483647 h 3173"/>
              <a:gd name="T66" fmla="*/ 2147483647 w 5095"/>
              <a:gd name="T67" fmla="*/ 2147483647 h 3173"/>
              <a:gd name="T68" fmla="*/ 2147483647 w 5095"/>
              <a:gd name="T69" fmla="*/ 2147483647 h 317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5095" h="3173">
                <a:moveTo>
                  <a:pt x="503" y="384"/>
                </a:moveTo>
                <a:cubicBezTo>
                  <a:pt x="539" y="366"/>
                  <a:pt x="555" y="349"/>
                  <a:pt x="594" y="339"/>
                </a:cubicBezTo>
                <a:cubicBezTo>
                  <a:pt x="678" y="288"/>
                  <a:pt x="774" y="270"/>
                  <a:pt x="869" y="247"/>
                </a:cubicBezTo>
                <a:cubicBezTo>
                  <a:pt x="936" y="231"/>
                  <a:pt x="995" y="199"/>
                  <a:pt x="1061" y="183"/>
                </a:cubicBezTo>
                <a:cubicBezTo>
                  <a:pt x="1073" y="177"/>
                  <a:pt x="1085" y="170"/>
                  <a:pt x="1097" y="165"/>
                </a:cubicBezTo>
                <a:cubicBezTo>
                  <a:pt x="1115" y="158"/>
                  <a:pt x="1152" y="147"/>
                  <a:pt x="1152" y="147"/>
                </a:cubicBezTo>
                <a:cubicBezTo>
                  <a:pt x="1202" y="109"/>
                  <a:pt x="1226" y="121"/>
                  <a:pt x="1280" y="101"/>
                </a:cubicBezTo>
                <a:cubicBezTo>
                  <a:pt x="1393" y="60"/>
                  <a:pt x="1431" y="48"/>
                  <a:pt x="1563" y="37"/>
                </a:cubicBezTo>
                <a:cubicBezTo>
                  <a:pt x="1624" y="25"/>
                  <a:pt x="1684" y="10"/>
                  <a:pt x="1746" y="0"/>
                </a:cubicBezTo>
                <a:cubicBezTo>
                  <a:pt x="2002" y="7"/>
                  <a:pt x="2258" y="9"/>
                  <a:pt x="2514" y="19"/>
                </a:cubicBezTo>
                <a:cubicBezTo>
                  <a:pt x="2566" y="21"/>
                  <a:pt x="2618" y="41"/>
                  <a:pt x="2670" y="46"/>
                </a:cubicBezTo>
                <a:cubicBezTo>
                  <a:pt x="2743" y="53"/>
                  <a:pt x="2948" y="61"/>
                  <a:pt x="3008" y="64"/>
                </a:cubicBezTo>
                <a:cubicBezTo>
                  <a:pt x="3157" y="86"/>
                  <a:pt x="3307" y="115"/>
                  <a:pt x="3456" y="128"/>
                </a:cubicBezTo>
                <a:cubicBezTo>
                  <a:pt x="3537" y="150"/>
                  <a:pt x="3608" y="151"/>
                  <a:pt x="3694" y="156"/>
                </a:cubicBezTo>
                <a:cubicBezTo>
                  <a:pt x="3812" y="180"/>
                  <a:pt x="3931" y="194"/>
                  <a:pt x="4050" y="211"/>
                </a:cubicBezTo>
                <a:cubicBezTo>
                  <a:pt x="4071" y="214"/>
                  <a:pt x="4093" y="216"/>
                  <a:pt x="4114" y="220"/>
                </a:cubicBezTo>
                <a:cubicBezTo>
                  <a:pt x="4145" y="225"/>
                  <a:pt x="4206" y="238"/>
                  <a:pt x="4206" y="238"/>
                </a:cubicBezTo>
                <a:cubicBezTo>
                  <a:pt x="4221" y="247"/>
                  <a:pt x="4235" y="259"/>
                  <a:pt x="4251" y="266"/>
                </a:cubicBezTo>
                <a:cubicBezTo>
                  <a:pt x="4263" y="271"/>
                  <a:pt x="4277" y="269"/>
                  <a:pt x="4288" y="275"/>
                </a:cubicBezTo>
                <a:cubicBezTo>
                  <a:pt x="4299" y="281"/>
                  <a:pt x="4305" y="294"/>
                  <a:pt x="4315" y="302"/>
                </a:cubicBezTo>
                <a:cubicBezTo>
                  <a:pt x="4362" y="340"/>
                  <a:pt x="4410" y="379"/>
                  <a:pt x="4462" y="412"/>
                </a:cubicBezTo>
                <a:cubicBezTo>
                  <a:pt x="4507" y="479"/>
                  <a:pt x="4450" y="401"/>
                  <a:pt x="4507" y="458"/>
                </a:cubicBezTo>
                <a:cubicBezTo>
                  <a:pt x="4544" y="495"/>
                  <a:pt x="4567" y="532"/>
                  <a:pt x="4617" y="549"/>
                </a:cubicBezTo>
                <a:cubicBezTo>
                  <a:pt x="4688" y="620"/>
                  <a:pt x="4652" y="604"/>
                  <a:pt x="4709" y="622"/>
                </a:cubicBezTo>
                <a:cubicBezTo>
                  <a:pt x="4727" y="634"/>
                  <a:pt x="4750" y="641"/>
                  <a:pt x="4763" y="659"/>
                </a:cubicBezTo>
                <a:cubicBezTo>
                  <a:pt x="4769" y="668"/>
                  <a:pt x="4773" y="679"/>
                  <a:pt x="4782" y="686"/>
                </a:cubicBezTo>
                <a:cubicBezTo>
                  <a:pt x="4789" y="692"/>
                  <a:pt x="4800" y="692"/>
                  <a:pt x="4809" y="695"/>
                </a:cubicBezTo>
                <a:cubicBezTo>
                  <a:pt x="4847" y="733"/>
                  <a:pt x="4888" y="770"/>
                  <a:pt x="4919" y="814"/>
                </a:cubicBezTo>
                <a:cubicBezTo>
                  <a:pt x="4932" y="832"/>
                  <a:pt x="4943" y="851"/>
                  <a:pt x="4955" y="869"/>
                </a:cubicBezTo>
                <a:cubicBezTo>
                  <a:pt x="4961" y="878"/>
                  <a:pt x="4974" y="896"/>
                  <a:pt x="4974" y="896"/>
                </a:cubicBezTo>
                <a:cubicBezTo>
                  <a:pt x="4998" y="997"/>
                  <a:pt x="4989" y="945"/>
                  <a:pt x="5001" y="1052"/>
                </a:cubicBezTo>
                <a:cubicBezTo>
                  <a:pt x="5007" y="1244"/>
                  <a:pt x="5020" y="1402"/>
                  <a:pt x="5029" y="1591"/>
                </a:cubicBezTo>
                <a:cubicBezTo>
                  <a:pt x="5023" y="1883"/>
                  <a:pt x="5095" y="2165"/>
                  <a:pt x="4882" y="2378"/>
                </a:cubicBezTo>
                <a:cubicBezTo>
                  <a:pt x="4862" y="2437"/>
                  <a:pt x="4889" y="2369"/>
                  <a:pt x="4837" y="2442"/>
                </a:cubicBezTo>
                <a:cubicBezTo>
                  <a:pt x="4831" y="2450"/>
                  <a:pt x="4832" y="2461"/>
                  <a:pt x="4827" y="2469"/>
                </a:cubicBezTo>
                <a:cubicBezTo>
                  <a:pt x="4809" y="2499"/>
                  <a:pt x="4797" y="2509"/>
                  <a:pt x="4773" y="2533"/>
                </a:cubicBezTo>
                <a:cubicBezTo>
                  <a:pt x="4757" y="2577"/>
                  <a:pt x="4718" y="2615"/>
                  <a:pt x="4690" y="2652"/>
                </a:cubicBezTo>
                <a:cubicBezTo>
                  <a:pt x="4662" y="2689"/>
                  <a:pt x="4645" y="2728"/>
                  <a:pt x="4599" y="2743"/>
                </a:cubicBezTo>
                <a:cubicBezTo>
                  <a:pt x="4564" y="2797"/>
                  <a:pt x="4604" y="2750"/>
                  <a:pt x="4535" y="2780"/>
                </a:cubicBezTo>
                <a:cubicBezTo>
                  <a:pt x="4521" y="2786"/>
                  <a:pt x="4512" y="2800"/>
                  <a:pt x="4498" y="2807"/>
                </a:cubicBezTo>
                <a:cubicBezTo>
                  <a:pt x="4492" y="2810"/>
                  <a:pt x="4417" y="2826"/>
                  <a:pt x="4416" y="2826"/>
                </a:cubicBezTo>
                <a:cubicBezTo>
                  <a:pt x="4371" y="2838"/>
                  <a:pt x="4335" y="2854"/>
                  <a:pt x="4288" y="2862"/>
                </a:cubicBezTo>
                <a:cubicBezTo>
                  <a:pt x="4237" y="2900"/>
                  <a:pt x="4184" y="2914"/>
                  <a:pt x="4123" y="2926"/>
                </a:cubicBezTo>
                <a:cubicBezTo>
                  <a:pt x="4053" y="2972"/>
                  <a:pt x="3963" y="2985"/>
                  <a:pt x="3886" y="3018"/>
                </a:cubicBezTo>
                <a:cubicBezTo>
                  <a:pt x="3845" y="3057"/>
                  <a:pt x="3783" y="3066"/>
                  <a:pt x="3730" y="3082"/>
                </a:cubicBezTo>
                <a:cubicBezTo>
                  <a:pt x="3685" y="3095"/>
                  <a:pt x="3647" y="3122"/>
                  <a:pt x="3602" y="3136"/>
                </a:cubicBezTo>
                <a:cubicBezTo>
                  <a:pt x="3529" y="3158"/>
                  <a:pt x="3449" y="3165"/>
                  <a:pt x="3374" y="3173"/>
                </a:cubicBezTo>
                <a:cubicBezTo>
                  <a:pt x="2242" y="3158"/>
                  <a:pt x="2365" y="3171"/>
                  <a:pt x="1701" y="3109"/>
                </a:cubicBezTo>
                <a:cubicBezTo>
                  <a:pt x="1445" y="3059"/>
                  <a:pt x="1186" y="3044"/>
                  <a:pt x="933" y="2981"/>
                </a:cubicBezTo>
                <a:cubicBezTo>
                  <a:pt x="909" y="2947"/>
                  <a:pt x="872" y="2930"/>
                  <a:pt x="832" y="2917"/>
                </a:cubicBezTo>
                <a:cubicBezTo>
                  <a:pt x="778" y="2842"/>
                  <a:pt x="703" y="2804"/>
                  <a:pt x="631" y="2752"/>
                </a:cubicBezTo>
                <a:cubicBezTo>
                  <a:pt x="559" y="2700"/>
                  <a:pt x="530" y="2657"/>
                  <a:pt x="439" y="2634"/>
                </a:cubicBezTo>
                <a:cubicBezTo>
                  <a:pt x="408" y="2601"/>
                  <a:pt x="429" y="2618"/>
                  <a:pt x="366" y="2597"/>
                </a:cubicBezTo>
                <a:cubicBezTo>
                  <a:pt x="332" y="2586"/>
                  <a:pt x="308" y="2562"/>
                  <a:pt x="274" y="2551"/>
                </a:cubicBezTo>
                <a:cubicBezTo>
                  <a:pt x="227" y="2504"/>
                  <a:pt x="198" y="2489"/>
                  <a:pt x="146" y="2451"/>
                </a:cubicBezTo>
                <a:cubicBezTo>
                  <a:pt x="100" y="2357"/>
                  <a:pt x="69" y="2262"/>
                  <a:pt x="46" y="2158"/>
                </a:cubicBezTo>
                <a:cubicBezTo>
                  <a:pt x="37" y="2067"/>
                  <a:pt x="28" y="1971"/>
                  <a:pt x="0" y="1884"/>
                </a:cubicBezTo>
                <a:cubicBezTo>
                  <a:pt x="3" y="1793"/>
                  <a:pt x="4" y="1701"/>
                  <a:pt x="9" y="1610"/>
                </a:cubicBezTo>
                <a:cubicBezTo>
                  <a:pt x="10" y="1597"/>
                  <a:pt x="16" y="1586"/>
                  <a:pt x="18" y="1573"/>
                </a:cubicBezTo>
                <a:cubicBezTo>
                  <a:pt x="22" y="1549"/>
                  <a:pt x="22" y="1524"/>
                  <a:pt x="27" y="1500"/>
                </a:cubicBezTo>
                <a:cubicBezTo>
                  <a:pt x="31" y="1481"/>
                  <a:pt x="40" y="1463"/>
                  <a:pt x="46" y="1445"/>
                </a:cubicBezTo>
                <a:cubicBezTo>
                  <a:pt x="49" y="1436"/>
                  <a:pt x="55" y="1418"/>
                  <a:pt x="55" y="1418"/>
                </a:cubicBezTo>
                <a:cubicBezTo>
                  <a:pt x="67" y="1319"/>
                  <a:pt x="76" y="1347"/>
                  <a:pt x="110" y="1262"/>
                </a:cubicBezTo>
                <a:cubicBezTo>
                  <a:pt x="129" y="1215"/>
                  <a:pt x="137" y="1133"/>
                  <a:pt x="174" y="1098"/>
                </a:cubicBezTo>
                <a:cubicBezTo>
                  <a:pt x="197" y="1026"/>
                  <a:pt x="161" y="1127"/>
                  <a:pt x="219" y="1024"/>
                </a:cubicBezTo>
                <a:cubicBezTo>
                  <a:pt x="236" y="994"/>
                  <a:pt x="236" y="963"/>
                  <a:pt x="256" y="933"/>
                </a:cubicBezTo>
                <a:cubicBezTo>
                  <a:pt x="282" y="828"/>
                  <a:pt x="328" y="728"/>
                  <a:pt x="375" y="631"/>
                </a:cubicBezTo>
                <a:cubicBezTo>
                  <a:pt x="382" y="579"/>
                  <a:pt x="395" y="542"/>
                  <a:pt x="411" y="494"/>
                </a:cubicBezTo>
                <a:cubicBezTo>
                  <a:pt x="411" y="490"/>
                  <a:pt x="389" y="350"/>
                  <a:pt x="457" y="357"/>
                </a:cubicBezTo>
                <a:cubicBezTo>
                  <a:pt x="475" y="359"/>
                  <a:pt x="488" y="375"/>
                  <a:pt x="503" y="384"/>
                </a:cubicBezTo>
                <a:close/>
              </a:path>
            </a:pathLst>
          </a:custGeom>
          <a:gradFill rotWithShape="1">
            <a:gsLst>
              <a:gs pos="0">
                <a:srgbClr val="CCCC00"/>
              </a:gs>
              <a:gs pos="100000">
                <a:schemeClr val="bg1"/>
              </a:gs>
            </a:gsLst>
            <a:lin ang="18900000" scaled="1"/>
          </a:gra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1125538"/>
            <a:ext cx="487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2349500"/>
            <a:ext cx="6094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 sz="2800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 sz="2800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 sz="280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1628775"/>
            <a:ext cx="49212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924175"/>
            <a:ext cx="44005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412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923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57346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3357563"/>
            <a:ext cx="72771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2" name="Rectangle 13"/>
          <p:cNvSpPr>
            <a:spLocks noChangeArrowheads="1"/>
          </p:cNvSpPr>
          <p:nvPr/>
        </p:nvSpPr>
        <p:spPr bwMode="auto">
          <a:xfrm>
            <a:off x="2268538" y="4581525"/>
            <a:ext cx="34353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x;</a:t>
            </a:r>
          </a:p>
        </p:txBody>
      </p:sp>
      <p:sp>
        <p:nvSpPr>
          <p:cNvPr id="107533" name="Rectangle 14"/>
          <p:cNvSpPr>
            <a:spLocks noChangeArrowheads="1"/>
          </p:cNvSpPr>
          <p:nvPr/>
        </p:nvSpPr>
        <p:spPr bwMode="auto">
          <a:xfrm>
            <a:off x="4427538" y="4652963"/>
            <a:ext cx="271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;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2084626" y="5138738"/>
            <a:ext cx="6647974" cy="10156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本身仍为实型,而(</a:t>
            </a:r>
            <a:r>
              <a:rPr lang="en-US" altLang="zh-CN" dirty="0" err="1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)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由一个中间变量(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整</a:t>
            </a:r>
            <a:r>
              <a:rPr lang="zh-CN" altLang="en-US" dirty="0" smtClean="0">
                <a:solidFill>
                  <a:schemeClr val="tx1"/>
                </a:solidFill>
                <a:ea typeface="宋体" pitchFamily="2" charset="-122"/>
              </a:rPr>
              <a:t>数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  <a:endParaRPr lang="en-US" altLang="zh-CN" dirty="0">
              <a:solidFill>
                <a:schemeClr val="tx1"/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存放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的整数部分。</a:t>
            </a:r>
            <a:endParaRPr lang="zh-CN" altLang="en-US" dirty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383159"/>
            <a:ext cx="7920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</a:t>
            </a:r>
            <a:r>
              <a:rPr lang="en-US" altLang="zh-CN" b="1" dirty="0" smtClean="0"/>
              <a:t>; float f; double d; result floa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16</TotalTime>
  <Words>10308</Words>
  <Application>Microsoft Office PowerPoint</Application>
  <PresentationFormat>全屏显示(4:3)</PresentationFormat>
  <Paragraphs>1529</Paragraphs>
  <Slides>111</Slides>
  <Notes>38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1</vt:i4>
      </vt:variant>
    </vt:vector>
  </HeadingPairs>
  <TitlesOfParts>
    <vt:vector size="115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Administrator</cp:lastModifiedBy>
  <cp:revision>568</cp:revision>
  <dcterms:created xsi:type="dcterms:W3CDTF">2003-07-10T12:25:36Z</dcterms:created>
  <dcterms:modified xsi:type="dcterms:W3CDTF">2016-10-09T10:15:17Z</dcterms:modified>
</cp:coreProperties>
</file>